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4C96A2" w14:textId="08A387F3" w:rsidR="00F006F6" w:rsidRPr="00F006F6" w:rsidRDefault="002373B5" w:rsidP="00984020">
      <w:pPr>
        <w:pStyle w:val="MTDisplayEquation"/>
        <w:tabs>
          <w:tab w:val="left" w:pos="5104"/>
        </w:tabs>
      </w:pPr>
      <w:r>
        <w:tab/>
      </w:r>
      <w:r w:rsidR="00984020">
        <w:tab/>
      </w:r>
      <w:r w:rsidRPr="002373B5">
        <w:rPr>
          <w:position w:val="-4"/>
        </w:rPr>
        <w:object w:dxaOrig="180" w:dyaOrig="279" w14:anchorId="30BC36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pt;height:14.4pt" o:ole="">
            <v:imagedata r:id="rId7" o:title=""/>
          </v:shape>
          <o:OLEObject Type="Embed" ProgID="Equation.DSMT4" ShapeID="_x0000_i1025" DrawAspect="Content" ObjectID="_1348897988" r:id="rId8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18"/>
        <w:gridCol w:w="2114"/>
        <w:gridCol w:w="2116"/>
        <w:gridCol w:w="2057"/>
        <w:gridCol w:w="1727"/>
      </w:tblGrid>
      <w:tr w:rsidR="004647D3" w:rsidRPr="0089422D" w14:paraId="3AA01C21" w14:textId="77777777" w:rsidTr="00B54371">
        <w:trPr>
          <w:trHeight w:val="225"/>
        </w:trPr>
        <w:tc>
          <w:tcPr>
            <w:tcW w:w="2718" w:type="dxa"/>
          </w:tcPr>
          <w:p w14:paraId="0F3BA3CA" w14:textId="77777777" w:rsidR="00984020" w:rsidRPr="0089422D" w:rsidRDefault="00984020">
            <w:pPr>
              <w:rPr>
                <w:sz w:val="20"/>
                <w:szCs w:val="20"/>
              </w:rPr>
            </w:pPr>
          </w:p>
        </w:tc>
        <w:tc>
          <w:tcPr>
            <w:tcW w:w="2114" w:type="dxa"/>
          </w:tcPr>
          <w:p w14:paraId="7E07352D" w14:textId="77777777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A</w:t>
            </w:r>
          </w:p>
        </w:tc>
        <w:tc>
          <w:tcPr>
            <w:tcW w:w="2116" w:type="dxa"/>
          </w:tcPr>
          <w:p w14:paraId="758FF369" w14:textId="77777777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B</w:t>
            </w:r>
          </w:p>
        </w:tc>
        <w:tc>
          <w:tcPr>
            <w:tcW w:w="2057" w:type="dxa"/>
          </w:tcPr>
          <w:p w14:paraId="2E79EAEC" w14:textId="77777777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C</w:t>
            </w:r>
          </w:p>
        </w:tc>
        <w:tc>
          <w:tcPr>
            <w:tcW w:w="1727" w:type="dxa"/>
          </w:tcPr>
          <w:p w14:paraId="1636293E" w14:textId="77777777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D</w:t>
            </w:r>
          </w:p>
        </w:tc>
      </w:tr>
      <w:tr w:rsidR="004647D3" w:rsidRPr="0089422D" w14:paraId="7D70B21F" w14:textId="77777777" w:rsidTr="00B54371">
        <w:trPr>
          <w:trHeight w:val="1979"/>
        </w:trPr>
        <w:tc>
          <w:tcPr>
            <w:tcW w:w="2718" w:type="dxa"/>
          </w:tcPr>
          <w:p w14:paraId="2B63E745" w14:textId="77777777" w:rsidR="00984020" w:rsidRPr="0089422D" w:rsidRDefault="00984020">
            <w:pPr>
              <w:rPr>
                <w:b/>
                <w:sz w:val="20"/>
                <w:szCs w:val="20"/>
              </w:rPr>
            </w:pPr>
            <w:r w:rsidRPr="0089422D">
              <w:rPr>
                <w:b/>
                <w:sz w:val="20"/>
                <w:szCs w:val="20"/>
              </w:rPr>
              <w:t>INTRODUCTION:</w:t>
            </w:r>
          </w:p>
          <w:p w14:paraId="32AC0E45" w14:textId="343D2D34" w:rsidR="00984020" w:rsidRPr="0089422D" w:rsidRDefault="00984020">
            <w:pPr>
              <w:rPr>
                <w:sz w:val="18"/>
                <w:szCs w:val="18"/>
              </w:rPr>
            </w:pPr>
            <w:r w:rsidRPr="0089422D">
              <w:rPr>
                <w:sz w:val="18"/>
                <w:szCs w:val="18"/>
              </w:rPr>
              <w:t xml:space="preserve">*Opens </w:t>
            </w:r>
            <w:proofErr w:type="gramStart"/>
            <w:r w:rsidRPr="0089422D">
              <w:rPr>
                <w:sz w:val="18"/>
                <w:szCs w:val="18"/>
              </w:rPr>
              <w:t>with</w:t>
            </w:r>
            <w:r w:rsidR="004647D3">
              <w:rPr>
                <w:sz w:val="18"/>
                <w:szCs w:val="18"/>
              </w:rPr>
              <w:t xml:space="preserve"> a</w:t>
            </w:r>
            <w:r w:rsidRPr="0089422D">
              <w:rPr>
                <w:sz w:val="18"/>
                <w:szCs w:val="18"/>
              </w:rPr>
              <w:t xml:space="preserve"> statements</w:t>
            </w:r>
            <w:proofErr w:type="gramEnd"/>
            <w:r w:rsidRPr="0089422D">
              <w:rPr>
                <w:sz w:val="18"/>
                <w:szCs w:val="18"/>
              </w:rPr>
              <w:t xml:space="preserve"> that clearly establishes the </w:t>
            </w:r>
            <w:r w:rsidRPr="0089422D">
              <w:rPr>
                <w:b/>
                <w:sz w:val="18"/>
                <w:szCs w:val="18"/>
              </w:rPr>
              <w:t>topic and context</w:t>
            </w:r>
            <w:r w:rsidRPr="0089422D">
              <w:rPr>
                <w:sz w:val="18"/>
                <w:szCs w:val="18"/>
              </w:rPr>
              <w:t xml:space="preserve"> of the essay.</w:t>
            </w:r>
          </w:p>
          <w:p w14:paraId="0DAC3C7E" w14:textId="77777777" w:rsidR="00984020" w:rsidRPr="0089422D" w:rsidRDefault="00984020">
            <w:pPr>
              <w:rPr>
                <w:sz w:val="18"/>
                <w:szCs w:val="18"/>
              </w:rPr>
            </w:pPr>
            <w:r w:rsidRPr="0089422D">
              <w:rPr>
                <w:sz w:val="18"/>
                <w:szCs w:val="18"/>
              </w:rPr>
              <w:t>*</w:t>
            </w:r>
            <w:r w:rsidRPr="0089422D">
              <w:rPr>
                <w:b/>
                <w:sz w:val="18"/>
                <w:szCs w:val="18"/>
              </w:rPr>
              <w:t>Transitional sentences</w:t>
            </w:r>
            <w:r w:rsidRPr="0089422D">
              <w:rPr>
                <w:sz w:val="18"/>
                <w:szCs w:val="18"/>
              </w:rPr>
              <w:t xml:space="preserve"> lead to the announcement of the claim</w:t>
            </w:r>
          </w:p>
          <w:p w14:paraId="239975EE" w14:textId="41BDB211" w:rsidR="00984020" w:rsidRPr="0089422D" w:rsidRDefault="00984020" w:rsidP="004647D3">
            <w:pPr>
              <w:rPr>
                <w:sz w:val="20"/>
                <w:szCs w:val="20"/>
              </w:rPr>
            </w:pPr>
            <w:r w:rsidRPr="0089422D">
              <w:rPr>
                <w:sz w:val="18"/>
                <w:szCs w:val="18"/>
              </w:rPr>
              <w:t>*</w:t>
            </w:r>
            <w:r w:rsidRPr="0089422D">
              <w:rPr>
                <w:b/>
                <w:sz w:val="18"/>
                <w:szCs w:val="18"/>
              </w:rPr>
              <w:t>Claim</w:t>
            </w:r>
            <w:r w:rsidRPr="0089422D">
              <w:rPr>
                <w:sz w:val="18"/>
                <w:szCs w:val="18"/>
              </w:rPr>
              <w:t>: The final sentence makes a clear claim</w:t>
            </w:r>
            <w:r w:rsidR="004647D3">
              <w:rPr>
                <w:sz w:val="18"/>
                <w:szCs w:val="18"/>
              </w:rPr>
              <w:t>.</w:t>
            </w:r>
          </w:p>
        </w:tc>
        <w:tc>
          <w:tcPr>
            <w:tcW w:w="2114" w:type="dxa"/>
          </w:tcPr>
          <w:p w14:paraId="514E023A" w14:textId="04A90480" w:rsidR="00984020" w:rsidRPr="0089422D" w:rsidRDefault="00984020" w:rsidP="00AE2606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Professional and complete; smooth transitions from one idea to the next; claim is specific and reveals complexity of thought.</w:t>
            </w:r>
          </w:p>
        </w:tc>
        <w:tc>
          <w:tcPr>
            <w:tcW w:w="2116" w:type="dxa"/>
          </w:tcPr>
          <w:p w14:paraId="38B851F3" w14:textId="631E4544" w:rsidR="00984020" w:rsidRPr="0089422D" w:rsidRDefault="00984020" w:rsidP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 xml:space="preserve">Movement from general to specific (the claim) is evident; weaker in </w:t>
            </w:r>
            <w:r>
              <w:rPr>
                <w:sz w:val="20"/>
                <w:szCs w:val="20"/>
              </w:rPr>
              <w:t>complexity (transitions, ideas); claim could be more precise</w:t>
            </w:r>
          </w:p>
        </w:tc>
        <w:tc>
          <w:tcPr>
            <w:tcW w:w="2057" w:type="dxa"/>
          </w:tcPr>
          <w:p w14:paraId="122C99D1" w14:textId="26D47A84" w:rsidR="00984020" w:rsidRPr="0089422D" w:rsidRDefault="00984020" w:rsidP="004647D3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Underdeveloped, in comparison to A and B introductions; transitions are weak or not evident; claim is too general</w:t>
            </w:r>
            <w:r w:rsidR="004647D3">
              <w:rPr>
                <w:sz w:val="20"/>
                <w:szCs w:val="20"/>
              </w:rPr>
              <w:t xml:space="preserve">. </w:t>
            </w:r>
          </w:p>
        </w:tc>
        <w:tc>
          <w:tcPr>
            <w:tcW w:w="1727" w:type="dxa"/>
          </w:tcPr>
          <w:p w14:paraId="5415A5CA" w14:textId="406CDD50" w:rsidR="00984020" w:rsidRPr="0089422D" w:rsidRDefault="00984020" w:rsidP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The introduction lacks development; the claim is unclear</w:t>
            </w:r>
            <w:r>
              <w:rPr>
                <w:sz w:val="20"/>
                <w:szCs w:val="20"/>
              </w:rPr>
              <w:t xml:space="preserve"> or nonexistent. </w:t>
            </w:r>
          </w:p>
        </w:tc>
      </w:tr>
      <w:tr w:rsidR="004647D3" w:rsidRPr="0089422D" w14:paraId="376011FF" w14:textId="77777777" w:rsidTr="00B54371">
        <w:trPr>
          <w:trHeight w:val="2141"/>
        </w:trPr>
        <w:tc>
          <w:tcPr>
            <w:tcW w:w="2718" w:type="dxa"/>
          </w:tcPr>
          <w:p w14:paraId="676E566E" w14:textId="7C4DBF0F" w:rsidR="00984020" w:rsidRPr="0089422D" w:rsidRDefault="004647D3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ODY</w:t>
            </w:r>
            <w:r w:rsidR="00984020" w:rsidRPr="0089422D">
              <w:rPr>
                <w:b/>
                <w:sz w:val="20"/>
                <w:szCs w:val="20"/>
              </w:rPr>
              <w:t>:</w:t>
            </w:r>
          </w:p>
          <w:p w14:paraId="0EF6ADE1" w14:textId="3A334CAD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*</w:t>
            </w:r>
            <w:r w:rsidR="004647D3">
              <w:rPr>
                <w:sz w:val="20"/>
                <w:szCs w:val="20"/>
              </w:rPr>
              <w:t>Opening and closing sentences introduce topics, transition from previous topics, and/or connect topics to the claim</w:t>
            </w:r>
            <w:r w:rsidRPr="0089422D">
              <w:rPr>
                <w:sz w:val="20"/>
                <w:szCs w:val="20"/>
              </w:rPr>
              <w:t>.</w:t>
            </w:r>
          </w:p>
          <w:p w14:paraId="28794424" w14:textId="2CB198BC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 xml:space="preserve">*Specific pieces of </w:t>
            </w:r>
            <w:r w:rsidRPr="0089422D">
              <w:rPr>
                <w:b/>
                <w:sz w:val="20"/>
                <w:szCs w:val="20"/>
              </w:rPr>
              <w:t>evidence</w:t>
            </w:r>
            <w:r w:rsidRPr="0089422D">
              <w:rPr>
                <w:sz w:val="20"/>
                <w:szCs w:val="20"/>
              </w:rPr>
              <w:t xml:space="preserve"> support the claim.</w:t>
            </w:r>
          </w:p>
          <w:p w14:paraId="4F37E3C8" w14:textId="5D115799" w:rsidR="00984020" w:rsidRPr="0089422D" w:rsidRDefault="00984020">
            <w:pPr>
              <w:rPr>
                <w:sz w:val="20"/>
                <w:szCs w:val="20"/>
              </w:rPr>
            </w:pPr>
          </w:p>
        </w:tc>
        <w:tc>
          <w:tcPr>
            <w:tcW w:w="2114" w:type="dxa"/>
          </w:tcPr>
          <w:p w14:paraId="2E2A4D2B" w14:textId="503B7A1F" w:rsidR="004647D3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Complete and thorough paragraphs; evidence is introduced and discussed in a mature, sophisticated manner that supports the claim convincingly.</w:t>
            </w:r>
          </w:p>
        </w:tc>
        <w:tc>
          <w:tcPr>
            <w:tcW w:w="2116" w:type="dxa"/>
          </w:tcPr>
          <w:p w14:paraId="27DF3879" w14:textId="1A1B4203" w:rsidR="00984020" w:rsidRPr="0089422D" w:rsidRDefault="00984020" w:rsidP="004647D3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 xml:space="preserve">Evidence is clear but the </w:t>
            </w:r>
            <w:r w:rsidR="004647D3">
              <w:rPr>
                <w:sz w:val="20"/>
                <w:szCs w:val="20"/>
              </w:rPr>
              <w:t xml:space="preserve">presentation or </w:t>
            </w:r>
            <w:r w:rsidRPr="0089422D">
              <w:rPr>
                <w:sz w:val="20"/>
                <w:szCs w:val="20"/>
              </w:rPr>
              <w:t>analysis of the evidence is not as compl</w:t>
            </w:r>
            <w:r w:rsidR="004647D3">
              <w:rPr>
                <w:sz w:val="20"/>
                <w:szCs w:val="20"/>
              </w:rPr>
              <w:t xml:space="preserve">ete as </w:t>
            </w:r>
            <w:proofErr w:type="gramStart"/>
            <w:r w:rsidR="004647D3">
              <w:rPr>
                <w:sz w:val="20"/>
                <w:szCs w:val="20"/>
              </w:rPr>
              <w:t>A</w:t>
            </w:r>
            <w:proofErr w:type="gramEnd"/>
            <w:r w:rsidR="004647D3">
              <w:rPr>
                <w:sz w:val="20"/>
                <w:szCs w:val="20"/>
              </w:rPr>
              <w:t xml:space="preserve"> essays OR we</w:t>
            </w:r>
            <w:r w:rsidR="007036AF">
              <w:rPr>
                <w:sz w:val="20"/>
                <w:szCs w:val="20"/>
              </w:rPr>
              <w:t>ak transitions and organization</w:t>
            </w:r>
            <w:bookmarkStart w:id="0" w:name="_GoBack"/>
            <w:bookmarkEnd w:id="0"/>
            <w:r w:rsidR="004647D3">
              <w:rPr>
                <w:sz w:val="20"/>
                <w:szCs w:val="20"/>
              </w:rPr>
              <w:t xml:space="preserve">. </w:t>
            </w:r>
          </w:p>
        </w:tc>
        <w:tc>
          <w:tcPr>
            <w:tcW w:w="2057" w:type="dxa"/>
          </w:tcPr>
          <w:p w14:paraId="3986493B" w14:textId="3BB19284" w:rsidR="00984020" w:rsidRPr="0089422D" w:rsidRDefault="00984020" w:rsidP="004647D3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 xml:space="preserve">Rudimentary paragraph development; textual evidence is evident but little meaningful </w:t>
            </w:r>
            <w:r w:rsidR="004647D3">
              <w:rPr>
                <w:sz w:val="20"/>
                <w:szCs w:val="20"/>
              </w:rPr>
              <w:t xml:space="preserve">analysis </w:t>
            </w:r>
            <w:r w:rsidRPr="0089422D">
              <w:rPr>
                <w:sz w:val="20"/>
                <w:szCs w:val="20"/>
              </w:rPr>
              <w:t>of th</w:t>
            </w:r>
            <w:r w:rsidR="00B54371">
              <w:rPr>
                <w:sz w:val="20"/>
                <w:szCs w:val="20"/>
              </w:rPr>
              <w:t>e evidence is demonstrated</w:t>
            </w:r>
            <w:r w:rsidRPr="0089422D">
              <w:rPr>
                <w:sz w:val="20"/>
                <w:szCs w:val="20"/>
              </w:rPr>
              <w:t>.</w:t>
            </w:r>
          </w:p>
        </w:tc>
        <w:tc>
          <w:tcPr>
            <w:tcW w:w="1727" w:type="dxa"/>
          </w:tcPr>
          <w:p w14:paraId="6FB43D03" w14:textId="3042905D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One supporting paragraph; weak idea development; minimal or no textual evidence.</w:t>
            </w:r>
          </w:p>
        </w:tc>
      </w:tr>
      <w:tr w:rsidR="004647D3" w:rsidRPr="0089422D" w14:paraId="4411E62A" w14:textId="77777777" w:rsidTr="00B54371">
        <w:trPr>
          <w:trHeight w:val="1638"/>
        </w:trPr>
        <w:tc>
          <w:tcPr>
            <w:tcW w:w="2718" w:type="dxa"/>
          </w:tcPr>
          <w:p w14:paraId="7B9F2D4A" w14:textId="77777777" w:rsidR="00984020" w:rsidRPr="0089422D" w:rsidRDefault="00984020">
            <w:pPr>
              <w:rPr>
                <w:b/>
                <w:sz w:val="18"/>
                <w:szCs w:val="18"/>
              </w:rPr>
            </w:pPr>
            <w:r w:rsidRPr="0089422D">
              <w:rPr>
                <w:b/>
                <w:sz w:val="18"/>
                <w:szCs w:val="18"/>
              </w:rPr>
              <w:t>CONCLUSION:</w:t>
            </w:r>
          </w:p>
          <w:p w14:paraId="24995EEE" w14:textId="77777777" w:rsidR="00984020" w:rsidRPr="0089422D" w:rsidRDefault="00984020">
            <w:pPr>
              <w:rPr>
                <w:sz w:val="18"/>
                <w:szCs w:val="18"/>
              </w:rPr>
            </w:pPr>
            <w:r w:rsidRPr="0089422D">
              <w:rPr>
                <w:sz w:val="18"/>
                <w:szCs w:val="18"/>
              </w:rPr>
              <w:t>*</w:t>
            </w:r>
            <w:r w:rsidRPr="0089422D">
              <w:rPr>
                <w:b/>
                <w:sz w:val="18"/>
                <w:szCs w:val="18"/>
              </w:rPr>
              <w:t>Restate</w:t>
            </w:r>
            <w:r w:rsidRPr="0089422D">
              <w:rPr>
                <w:sz w:val="18"/>
                <w:szCs w:val="18"/>
              </w:rPr>
              <w:t xml:space="preserve"> (reword) the main idea of the claim.</w:t>
            </w:r>
          </w:p>
          <w:p w14:paraId="2ADB8B6E" w14:textId="77777777" w:rsidR="00984020" w:rsidRPr="0089422D" w:rsidRDefault="00984020">
            <w:pPr>
              <w:rPr>
                <w:sz w:val="18"/>
                <w:szCs w:val="18"/>
              </w:rPr>
            </w:pPr>
            <w:r w:rsidRPr="0089422D">
              <w:rPr>
                <w:sz w:val="18"/>
                <w:szCs w:val="18"/>
              </w:rPr>
              <w:t>*</w:t>
            </w:r>
            <w:r w:rsidRPr="0089422D">
              <w:rPr>
                <w:b/>
                <w:sz w:val="18"/>
                <w:szCs w:val="18"/>
              </w:rPr>
              <w:t>Summarize</w:t>
            </w:r>
            <w:r w:rsidRPr="0089422D">
              <w:rPr>
                <w:sz w:val="18"/>
                <w:szCs w:val="18"/>
              </w:rPr>
              <w:t xml:space="preserve"> the main points.</w:t>
            </w:r>
          </w:p>
          <w:p w14:paraId="4380D2ED" w14:textId="77777777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18"/>
                <w:szCs w:val="18"/>
              </w:rPr>
              <w:t xml:space="preserve">*End with more </w:t>
            </w:r>
            <w:r w:rsidRPr="0089422D">
              <w:rPr>
                <w:b/>
                <w:sz w:val="18"/>
                <w:szCs w:val="18"/>
              </w:rPr>
              <w:t>universal statements</w:t>
            </w:r>
            <w:r w:rsidRPr="0089422D">
              <w:rPr>
                <w:sz w:val="18"/>
                <w:szCs w:val="18"/>
              </w:rPr>
              <w:t xml:space="preserve"> that </w:t>
            </w:r>
            <w:proofErr w:type="gramStart"/>
            <w:r w:rsidRPr="0089422D">
              <w:rPr>
                <w:sz w:val="18"/>
                <w:szCs w:val="18"/>
              </w:rPr>
              <w:t>broadens</w:t>
            </w:r>
            <w:proofErr w:type="gramEnd"/>
            <w:r w:rsidRPr="0089422D">
              <w:rPr>
                <w:sz w:val="18"/>
                <w:szCs w:val="18"/>
              </w:rPr>
              <w:t xml:space="preserve"> the scope of the discussion.</w:t>
            </w:r>
          </w:p>
        </w:tc>
        <w:tc>
          <w:tcPr>
            <w:tcW w:w="2114" w:type="dxa"/>
          </w:tcPr>
          <w:p w14:paraId="4028B161" w14:textId="5780594D" w:rsidR="00984020" w:rsidRPr="0089422D" w:rsidRDefault="00984020" w:rsidP="00941293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 xml:space="preserve">Mature connection to universal ideas and issues; the last paragraph ends the essay in a convincing fashion. </w:t>
            </w:r>
          </w:p>
        </w:tc>
        <w:tc>
          <w:tcPr>
            <w:tcW w:w="2116" w:type="dxa"/>
          </w:tcPr>
          <w:p w14:paraId="7429A390" w14:textId="71EEB7D6" w:rsidR="00984020" w:rsidRPr="00B54371" w:rsidRDefault="00984020" w:rsidP="00D72CE9">
            <w:pPr>
              <w:rPr>
                <w:sz w:val="18"/>
                <w:szCs w:val="18"/>
              </w:rPr>
            </w:pPr>
            <w:r w:rsidRPr="00B54371">
              <w:rPr>
                <w:sz w:val="18"/>
                <w:szCs w:val="18"/>
              </w:rPr>
              <w:t>The conclusion broadens the scope of the discussion but in a less sophisticated fashion than A conclusions; summarized points are too short or too long.</w:t>
            </w:r>
          </w:p>
        </w:tc>
        <w:tc>
          <w:tcPr>
            <w:tcW w:w="2057" w:type="dxa"/>
          </w:tcPr>
          <w:p w14:paraId="7C74B688" w14:textId="6E0F76EA" w:rsidR="00984020" w:rsidRPr="004647D3" w:rsidRDefault="00984020">
            <w:pPr>
              <w:rPr>
                <w:sz w:val="20"/>
                <w:szCs w:val="20"/>
              </w:rPr>
            </w:pPr>
            <w:r w:rsidRPr="004647D3">
              <w:rPr>
                <w:sz w:val="20"/>
                <w:szCs w:val="20"/>
              </w:rPr>
              <w:t>Extension of the ideas leads to statements of the obvious; universal statements are too general; or, the conclusion lacks any necessary element.</w:t>
            </w:r>
          </w:p>
        </w:tc>
        <w:tc>
          <w:tcPr>
            <w:tcW w:w="1727" w:type="dxa"/>
          </w:tcPr>
          <w:p w14:paraId="248B7CEA" w14:textId="6251D7AE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The conclusion lacks two of the three necessary elements.</w:t>
            </w:r>
          </w:p>
        </w:tc>
      </w:tr>
      <w:tr w:rsidR="004647D3" w:rsidRPr="0089422D" w14:paraId="111A41AD" w14:textId="77777777" w:rsidTr="00B54371">
        <w:trPr>
          <w:trHeight w:val="1172"/>
        </w:trPr>
        <w:tc>
          <w:tcPr>
            <w:tcW w:w="2718" w:type="dxa"/>
          </w:tcPr>
          <w:p w14:paraId="7DB7BC3C" w14:textId="0802338D" w:rsidR="00984020" w:rsidRPr="0089422D" w:rsidRDefault="004647D3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RAMMAR AND MECHANICS</w:t>
            </w:r>
          </w:p>
          <w:p w14:paraId="3CAD01BC" w14:textId="7F367E86" w:rsidR="00984020" w:rsidRPr="0089422D" w:rsidRDefault="00984020">
            <w:pPr>
              <w:rPr>
                <w:sz w:val="20"/>
                <w:szCs w:val="20"/>
              </w:rPr>
            </w:pPr>
          </w:p>
        </w:tc>
        <w:tc>
          <w:tcPr>
            <w:tcW w:w="2114" w:type="dxa"/>
          </w:tcPr>
          <w:p w14:paraId="54286888" w14:textId="50940118" w:rsidR="00984020" w:rsidRPr="0089422D" w:rsidRDefault="00984020" w:rsidP="0094129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Clean and clear – very few errors, if any. </w:t>
            </w:r>
          </w:p>
        </w:tc>
        <w:tc>
          <w:tcPr>
            <w:tcW w:w="2116" w:type="dxa"/>
          </w:tcPr>
          <w:p w14:paraId="2D3EFE14" w14:textId="276704BA" w:rsidR="00984020" w:rsidRPr="0089422D" w:rsidRDefault="009840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Small errors that do not distract from the flow of the essay. </w:t>
            </w:r>
          </w:p>
        </w:tc>
        <w:tc>
          <w:tcPr>
            <w:tcW w:w="2057" w:type="dxa"/>
          </w:tcPr>
          <w:p w14:paraId="64A6027B" w14:textId="7E5C2501" w:rsidR="00984020" w:rsidRPr="0089422D" w:rsidRDefault="009840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Significant number or errors OR errors involving subjects that we have reviewed in class. </w:t>
            </w:r>
          </w:p>
        </w:tc>
        <w:tc>
          <w:tcPr>
            <w:tcW w:w="1727" w:type="dxa"/>
          </w:tcPr>
          <w:p w14:paraId="4FBA11E2" w14:textId="45242F63" w:rsidR="00984020" w:rsidRPr="0089422D" w:rsidRDefault="009840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ttle or no attempt made to edit the essay</w:t>
            </w:r>
          </w:p>
        </w:tc>
      </w:tr>
      <w:tr w:rsidR="004647D3" w:rsidRPr="0089422D" w14:paraId="17878E61" w14:textId="77777777" w:rsidTr="00B54371">
        <w:trPr>
          <w:trHeight w:val="2294"/>
        </w:trPr>
        <w:tc>
          <w:tcPr>
            <w:tcW w:w="2718" w:type="dxa"/>
          </w:tcPr>
          <w:p w14:paraId="1DA37BF2" w14:textId="466DD5F0" w:rsidR="00984020" w:rsidRPr="0089422D" w:rsidRDefault="0098402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NE, STYLE, AND DICTION</w:t>
            </w:r>
          </w:p>
        </w:tc>
        <w:tc>
          <w:tcPr>
            <w:tcW w:w="2114" w:type="dxa"/>
          </w:tcPr>
          <w:p w14:paraId="23D6BD78" w14:textId="7EB52296" w:rsidR="00984020" w:rsidRPr="00B54371" w:rsidRDefault="00984020" w:rsidP="00941293">
            <w:pPr>
              <w:rPr>
                <w:sz w:val="19"/>
                <w:szCs w:val="19"/>
              </w:rPr>
            </w:pPr>
            <w:r w:rsidRPr="00B54371">
              <w:rPr>
                <w:sz w:val="19"/>
                <w:szCs w:val="19"/>
              </w:rPr>
              <w:t>Graceful prose is characterized by mature sentence variety and complexity; tone and style reflects and awareness of the purpose and audience of the specific assignment.</w:t>
            </w:r>
          </w:p>
        </w:tc>
        <w:tc>
          <w:tcPr>
            <w:tcW w:w="2116" w:type="dxa"/>
          </w:tcPr>
          <w:p w14:paraId="002F742C" w14:textId="1055A967" w:rsidR="00984020" w:rsidRPr="00B54371" w:rsidRDefault="00984020">
            <w:pPr>
              <w:rPr>
                <w:sz w:val="19"/>
                <w:szCs w:val="19"/>
              </w:rPr>
            </w:pPr>
            <w:r w:rsidRPr="00B54371">
              <w:rPr>
                <w:sz w:val="19"/>
                <w:szCs w:val="19"/>
              </w:rPr>
              <w:t xml:space="preserve">Prose is clear but occasional wordiness or awkward phrasing is noted; tone and style generally reflect and awareness of purpose and audience. </w:t>
            </w:r>
          </w:p>
        </w:tc>
        <w:tc>
          <w:tcPr>
            <w:tcW w:w="2057" w:type="dxa"/>
          </w:tcPr>
          <w:p w14:paraId="37886BB7" w14:textId="22E3387A" w:rsidR="00984020" w:rsidRDefault="009840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rose is marked by simple sentence structure; wordiness and awkwardness interferes with the communication of the writer’s ideas; sense of purpose and audience is off. </w:t>
            </w:r>
          </w:p>
        </w:tc>
        <w:tc>
          <w:tcPr>
            <w:tcW w:w="1727" w:type="dxa"/>
          </w:tcPr>
          <w:p w14:paraId="07991A03" w14:textId="616627D4" w:rsidR="00984020" w:rsidRDefault="009840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</w:t>
            </w:r>
            <w:r w:rsidR="00B54371">
              <w:rPr>
                <w:sz w:val="20"/>
                <w:szCs w:val="20"/>
              </w:rPr>
              <w:t>ose is unintelligible at times</w:t>
            </w:r>
            <w:proofErr w:type="gramStart"/>
            <w:r w:rsidR="00B54371">
              <w:rPr>
                <w:sz w:val="20"/>
                <w:szCs w:val="20"/>
              </w:rPr>
              <w:t>;</w:t>
            </w:r>
            <w:proofErr w:type="gramEnd"/>
            <w:r w:rsidR="00B54371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incorrect sense of purpose and audience. </w:t>
            </w:r>
          </w:p>
        </w:tc>
      </w:tr>
      <w:tr w:rsidR="004647D3" w:rsidRPr="0089422D" w14:paraId="1F1847B9" w14:textId="77777777" w:rsidTr="00B54371">
        <w:trPr>
          <w:trHeight w:val="1232"/>
        </w:trPr>
        <w:tc>
          <w:tcPr>
            <w:tcW w:w="2718" w:type="dxa"/>
          </w:tcPr>
          <w:p w14:paraId="375631C9" w14:textId="1EEDDEC1" w:rsidR="00984020" w:rsidRPr="0089422D" w:rsidRDefault="004647D3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IDEAS</w:t>
            </w:r>
          </w:p>
          <w:p w14:paraId="1F87412D" w14:textId="77777777" w:rsidR="00984020" w:rsidRPr="0089422D" w:rsidRDefault="00984020" w:rsidP="00984020">
            <w:pPr>
              <w:rPr>
                <w:sz w:val="20"/>
                <w:szCs w:val="20"/>
              </w:rPr>
            </w:pPr>
          </w:p>
        </w:tc>
        <w:tc>
          <w:tcPr>
            <w:tcW w:w="2114" w:type="dxa"/>
          </w:tcPr>
          <w:p w14:paraId="22DC1B57" w14:textId="63A49A4F" w:rsidR="00984020" w:rsidRPr="0089422D" w:rsidRDefault="009840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Essay demonstrates deep, careful, creative, and original reflection on the topic(s) at hand. </w:t>
            </w:r>
          </w:p>
        </w:tc>
        <w:tc>
          <w:tcPr>
            <w:tcW w:w="2116" w:type="dxa"/>
          </w:tcPr>
          <w:p w14:paraId="711190B9" w14:textId="6C7C20E9" w:rsidR="00984020" w:rsidRPr="0089422D" w:rsidRDefault="00984020" w:rsidP="009840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Essay demonstrates careful reflection on the topic(s) at hand. </w:t>
            </w:r>
          </w:p>
        </w:tc>
        <w:tc>
          <w:tcPr>
            <w:tcW w:w="2057" w:type="dxa"/>
          </w:tcPr>
          <w:p w14:paraId="49EA0B48" w14:textId="46641B3D" w:rsidR="00984020" w:rsidRPr="0089422D" w:rsidRDefault="009840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nalysis is superficial and / or obvious. </w:t>
            </w:r>
          </w:p>
        </w:tc>
        <w:tc>
          <w:tcPr>
            <w:tcW w:w="1727" w:type="dxa"/>
          </w:tcPr>
          <w:p w14:paraId="32BFAF96" w14:textId="070CCD43" w:rsidR="00984020" w:rsidRPr="0089422D" w:rsidRDefault="009840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Little or no attempt is made to explore the topic. </w:t>
            </w:r>
          </w:p>
        </w:tc>
      </w:tr>
      <w:tr w:rsidR="004647D3" w:rsidRPr="0089422D" w14:paraId="738A6668" w14:textId="77777777" w:rsidTr="00B54371">
        <w:trPr>
          <w:trHeight w:val="1187"/>
        </w:trPr>
        <w:tc>
          <w:tcPr>
            <w:tcW w:w="2718" w:type="dxa"/>
          </w:tcPr>
          <w:p w14:paraId="018444B9" w14:textId="77777777" w:rsidR="00984020" w:rsidRDefault="00984020">
            <w:pPr>
              <w:rPr>
                <w:b/>
                <w:sz w:val="20"/>
                <w:szCs w:val="20"/>
              </w:rPr>
            </w:pPr>
            <w:r w:rsidRPr="0089422D">
              <w:rPr>
                <w:b/>
                <w:sz w:val="20"/>
                <w:szCs w:val="20"/>
              </w:rPr>
              <w:t>ADHERENCE TO ASSIGNMENT</w:t>
            </w:r>
          </w:p>
          <w:p w14:paraId="005E98C5" w14:textId="3203820F" w:rsidR="00984020" w:rsidRPr="0089422D" w:rsidRDefault="00984020">
            <w:pPr>
              <w:rPr>
                <w:sz w:val="20"/>
                <w:szCs w:val="20"/>
              </w:rPr>
            </w:pPr>
          </w:p>
        </w:tc>
        <w:tc>
          <w:tcPr>
            <w:tcW w:w="2114" w:type="dxa"/>
          </w:tcPr>
          <w:p w14:paraId="48175BFD" w14:textId="77777777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Essay meets all the requirements of the assignment</w:t>
            </w:r>
          </w:p>
        </w:tc>
        <w:tc>
          <w:tcPr>
            <w:tcW w:w="2116" w:type="dxa"/>
          </w:tcPr>
          <w:p w14:paraId="4330C903" w14:textId="6C665401" w:rsidR="004647D3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Essay generally meets the requirements of the assignment, with small omissions</w:t>
            </w:r>
            <w:r w:rsidR="004647D3">
              <w:rPr>
                <w:sz w:val="20"/>
                <w:szCs w:val="20"/>
              </w:rPr>
              <w:t>.</w:t>
            </w:r>
          </w:p>
        </w:tc>
        <w:tc>
          <w:tcPr>
            <w:tcW w:w="2057" w:type="dxa"/>
          </w:tcPr>
          <w:p w14:paraId="419C409F" w14:textId="77777777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Essay is missing a major element of the assignment</w:t>
            </w:r>
          </w:p>
        </w:tc>
        <w:tc>
          <w:tcPr>
            <w:tcW w:w="1727" w:type="dxa"/>
          </w:tcPr>
          <w:p w14:paraId="2267E702" w14:textId="77777777" w:rsidR="00984020" w:rsidRPr="0089422D" w:rsidRDefault="00984020">
            <w:pPr>
              <w:rPr>
                <w:sz w:val="20"/>
                <w:szCs w:val="20"/>
              </w:rPr>
            </w:pPr>
            <w:r w:rsidRPr="0089422D">
              <w:rPr>
                <w:sz w:val="20"/>
                <w:szCs w:val="20"/>
              </w:rPr>
              <w:t>Essay veers significantly from the assignment</w:t>
            </w:r>
          </w:p>
        </w:tc>
      </w:tr>
    </w:tbl>
    <w:p w14:paraId="1F879DC4" w14:textId="31C1A1BB" w:rsidR="00F006F6" w:rsidRPr="00F006F6" w:rsidRDefault="00F006F6">
      <w:pPr>
        <w:rPr>
          <w:sz w:val="22"/>
          <w:szCs w:val="22"/>
        </w:rPr>
      </w:pPr>
    </w:p>
    <w:sectPr w:rsidR="00F006F6" w:rsidRPr="00F006F6" w:rsidSect="00984020">
      <w:headerReference w:type="default" r:id="rId9"/>
      <w:foot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7CC179E" w14:textId="77777777" w:rsidR="007036AF" w:rsidRDefault="007036AF" w:rsidP="00984020">
      <w:r>
        <w:separator/>
      </w:r>
    </w:p>
  </w:endnote>
  <w:endnote w:type="continuationSeparator" w:id="0">
    <w:p w14:paraId="11F89BAF" w14:textId="77777777" w:rsidR="007036AF" w:rsidRDefault="007036AF" w:rsidP="00984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3E4D05" w14:textId="1815702B" w:rsidR="007036AF" w:rsidRPr="00B54371" w:rsidRDefault="007036AF" w:rsidP="00B54371">
    <w:pPr>
      <w:pStyle w:val="Footer"/>
      <w:jc w:val="right"/>
      <w:rPr>
        <w:sz w:val="18"/>
        <w:szCs w:val="18"/>
      </w:rPr>
    </w:pPr>
    <w:r>
      <w:rPr>
        <w:sz w:val="18"/>
        <w:szCs w:val="18"/>
      </w:rPr>
      <w:t>Tucker-Smith, 10/2014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596158" w14:textId="77777777" w:rsidR="007036AF" w:rsidRDefault="007036AF" w:rsidP="00984020">
      <w:r>
        <w:separator/>
      </w:r>
    </w:p>
  </w:footnote>
  <w:footnote w:type="continuationSeparator" w:id="0">
    <w:p w14:paraId="2D89E270" w14:textId="77777777" w:rsidR="007036AF" w:rsidRDefault="007036AF" w:rsidP="0098402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520D0A" w14:textId="05C956D9" w:rsidR="007036AF" w:rsidRDefault="007036AF">
    <w:pPr>
      <w:pStyle w:val="Header"/>
    </w:pPr>
    <w:r>
      <w:t>Analytical Essay Rubric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06F6"/>
    <w:rsid w:val="00056C2B"/>
    <w:rsid w:val="002373B5"/>
    <w:rsid w:val="002A3E39"/>
    <w:rsid w:val="004543A8"/>
    <w:rsid w:val="004647D3"/>
    <w:rsid w:val="0048234E"/>
    <w:rsid w:val="00527105"/>
    <w:rsid w:val="005C71D5"/>
    <w:rsid w:val="005F6395"/>
    <w:rsid w:val="007036AF"/>
    <w:rsid w:val="00853929"/>
    <w:rsid w:val="0089422D"/>
    <w:rsid w:val="008B4AE4"/>
    <w:rsid w:val="008E7340"/>
    <w:rsid w:val="00941293"/>
    <w:rsid w:val="00984020"/>
    <w:rsid w:val="00AE2606"/>
    <w:rsid w:val="00AE6EFA"/>
    <w:rsid w:val="00B02965"/>
    <w:rsid w:val="00B54371"/>
    <w:rsid w:val="00D51580"/>
    <w:rsid w:val="00D72CE9"/>
    <w:rsid w:val="00EA5FA0"/>
    <w:rsid w:val="00F006F6"/>
    <w:rsid w:val="00F36B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52E64EB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006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373B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73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2373B5"/>
    <w:pPr>
      <w:tabs>
        <w:tab w:val="center" w:pos="7200"/>
        <w:tab w:val="right" w:pos="1440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2373B5"/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98402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4020"/>
  </w:style>
  <w:style w:type="paragraph" w:styleId="Footer">
    <w:name w:val="footer"/>
    <w:basedOn w:val="Normal"/>
    <w:link w:val="FooterChar"/>
    <w:uiPriority w:val="99"/>
    <w:unhideWhenUsed/>
    <w:rsid w:val="0098402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4020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006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373B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73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2373B5"/>
    <w:pPr>
      <w:tabs>
        <w:tab w:val="center" w:pos="7200"/>
        <w:tab w:val="right" w:pos="1440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2373B5"/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98402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4020"/>
  </w:style>
  <w:style w:type="paragraph" w:styleId="Footer">
    <w:name w:val="footer"/>
    <w:basedOn w:val="Normal"/>
    <w:link w:val="FooterChar"/>
    <w:uiPriority w:val="99"/>
    <w:unhideWhenUsed/>
    <w:rsid w:val="0098402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40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header" Target="header1.xml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500</Words>
  <Characters>2852</Characters>
  <Application>Microsoft Macintosh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unt Greylock Reg. HS</Company>
  <LinksUpToDate>false</LinksUpToDate>
  <CharactersWithSpaces>3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ir Dils</dc:creator>
  <cp:keywords/>
  <dc:description/>
  <cp:lastModifiedBy>rts</cp:lastModifiedBy>
  <cp:revision>5</cp:revision>
  <cp:lastPrinted>2014-10-17T13:06:00Z</cp:lastPrinted>
  <dcterms:created xsi:type="dcterms:W3CDTF">2014-10-15T15:42:00Z</dcterms:created>
  <dcterms:modified xsi:type="dcterms:W3CDTF">2014-10-17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